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36" r:id="rId2"/>
  </p:sldMasterIdLst>
  <p:notesMasterIdLst>
    <p:notesMasterId r:id="rId8"/>
  </p:notesMasterIdLst>
  <p:sldIdLst>
    <p:sldId id="263" r:id="rId3"/>
    <p:sldId id="262" r:id="rId4"/>
    <p:sldId id="264" r:id="rId5"/>
    <p:sldId id="265" r:id="rId6"/>
    <p:sldId id="266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64">
          <p15:clr>
            <a:srgbClr val="A4A3A4"/>
          </p15:clr>
        </p15:guide>
        <p15:guide id="2" pos="1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3064"/>
        <p:guide pos="1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20D95F09-1D04-4FA2-B8BD-E551014820F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CC34A027-5493-4C39-9D50-7BF7AFE1D2E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DFAA9F71-9116-440A-9D4C-BF1DFC6428E8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79ECF566-AC4F-421C-9EDC-13263CB9EC0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CC7189B9-2B12-4C35-A1A9-B77DDF91F2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ACEDC919-2AF7-4C06-8A68-9DA0E345B70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D4B5C2EC-6B75-40DB-B9E5-04422D7A32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DE835A3-3076-4AB8-B521-9792565DCAA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9532D53-263C-4F4F-9596-D85CCB763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43613-8DBD-4DAA-BEB7-1BC943B7013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114E981-AC70-4D0E-B0E0-0D358475D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E196AA3-A872-4B34-B66A-AAE18866D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AE860-ECBF-47B3-A16D-CC7FFEEC538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D3C61429-02E2-49E3-83EA-3202122831B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058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C360AF0-D87C-49DE-A3E2-C09B20EE1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C9B59-8378-4F1F-8CFF-6C5D25F3BCB2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422E3B3-638C-4BEC-A341-36D19F9D3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D438295-25AD-4F36-B65E-7BD043D82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42255-178F-4245-8DE2-9FE4DF8DB79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68053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F6F0009-7EF2-4228-A0F6-D33649F69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20497-5E17-4973-A0AA-6B8F784EBC6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2EF0D59-E63C-4313-AF91-C64691D17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05F2496-60ED-4926-AE0B-B9A5E50F7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EA0C7-4121-4B0B-B9E0-9AE9F3D5C4A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59037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0D4B396-AF1F-4299-8C5A-420C3D58A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603D0A-33D7-4FDA-857B-6BBECCBDAD34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FFF6DD9-AC15-4E76-92CB-09CED3E84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78228E9-09CE-4D1F-B858-7AC3E17E5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7E2D0-7A8E-46E8-AF19-C4A20544C8F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86503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1A4F9A2-7BE9-4B34-BAEF-71D55B187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B1FCB-3ABA-4705-8069-F315566BF4C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2F76E0B-E9F3-4D26-A5C5-D178A418B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4D5B4-B2ED-42F5-B013-3F61154CD8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12264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2332368-7F8F-4950-A0FE-BC2D4AC7F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1634F-7DC7-4E10-AC91-5B5F302E00F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A610B22-6083-4A27-BDF6-22859B35C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2C9F841-A7D6-45D3-9054-3BF5F179E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4E82A0-9AB7-4435-BECF-F40820E238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18628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951C60C-2B64-4025-86B3-399A94138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78B76-C17B-46DA-B1E8-9ABBE133DFF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391F95E-0EA8-413A-AD3E-6A2713D7D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1685721-AB6B-4BEE-937B-7EA1DB4C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1192F-FB2A-4D83-8F1A-B0FD7C5D3FF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840643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6F50FE4-59AA-4CF4-8486-20C9F4B7D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1F12-AA75-43C6-8429-FF8589A2487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0C85BDC-8DE8-448D-8C0E-1897DDB1D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FC6E31E-6F1E-4789-9B3E-3D79771ED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C2066-CC19-4FC0-A4EF-C812B535F13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847480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48F9BE9-565F-48DB-8B13-FC9CDBDE4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EEB5F-484E-4F49-A260-1943F057C7BE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638FAB79-4EF0-4E13-9719-DC4530412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23DDA9D-71C5-49EA-B787-2121A1962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8F83E-3AED-4D15-8F4B-26DF13A446A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186482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079BDEF6-1DF1-4250-9F97-E6E5A37D7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4580A0-1998-4CBF-9C5B-7783456D2BE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77CE54A6-1D13-4DEA-8B02-2ABFEA335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45FBA032-0FE6-41BD-8B57-BCD5D7A6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2DEB4-68D7-4D55-890B-E18AF02E9F8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985800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5A07882-7444-42C4-9785-7E3F894B7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02D5-1683-4F58-9C00-DBEA1790F22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AA35A54-DAC2-4FF0-925E-63111015B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E655F9E-AFF6-41F6-9795-FA3B76A9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6A5EC-C490-483F-87B1-4BBEA7DF5E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6989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2D74EF0-54A3-4031-841F-3A7003387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9CCBF-E500-4073-9E76-3CD545FC3E9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217F700-E0B7-4229-BFB0-78C536242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D18CA1-378A-4508-AD2A-AA6FE5E85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B492D-D7F4-4A90-A34D-C64767BFCEE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337026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5F75C60-852E-4ECB-A863-026E1D356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42502-B30F-4601-9A3C-64C2750C0B04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E0DE3FB-6C7B-4257-B3BB-81D4C1908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A7933BD-0F79-492D-9B7E-AA7568C93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54D82-3C48-40B9-96B2-4DDE03F587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745308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E7AD3AB-07C4-44DA-BE81-E5ACF9DBA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E7AE0-7E43-431D-A1A1-4F528DE24C6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3C64566-D6EB-4062-BAB4-ED8B38744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1956C16-11AB-4529-A0E5-A771E68AA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1D816-E238-4CE3-91F5-7AC33AEE5B7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925938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715A22A-EACE-4523-85C1-1962A4B79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14492-CC28-4E3A-A9C9-B0E76CD8680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81FC7EA-1BD3-4D2B-A080-733F65EEC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032FB63-B437-4084-99E4-1D65506E9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967EE-89EB-4AC9-9834-4C47CAD282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1091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7AB9DD1-0869-4B77-9D63-59E4CF89A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B0565-1CB9-45CC-95C9-4281C05FF30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946527F-C829-45B1-851F-DC925840D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B4A623B-55F5-452D-82FE-682D7FDAE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A1B73-668D-4CF2-821A-CF32CFB72E2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81532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2151379-59D3-41E5-8DB8-9D1E274C30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C9BB0-BBCA-417E-9ED1-6EA67ECACAA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AC99833-6D09-4EB4-8F7C-8F6B1230E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DC36E93-5831-4FB2-BF11-30C86EA66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0D6D0-8953-4F61-8363-604A5BB4022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5567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ECB1013C-CE22-40F9-8643-9AF7A8B11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E3DF4-7549-4CDF-948A-B6C481D9D028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9D267797-A6AF-49AC-9CE9-EFFC3481B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C549273-32C1-4F0D-87AA-01B4BC0DE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FF951-70CD-4A3A-998B-7C57EF1E0D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2992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83CA1182-8776-4010-ADB5-FBFB3838E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9DF88-544C-4479-B585-2DC06C11346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CC26326-6F6F-4CCC-BCF5-0A1AFD075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2A77F094-A3F0-49D8-8EBA-C3585C0C6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5E0714-AE79-4BF4-9D41-7FDB29C6D9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08210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7FD5934-3DD9-4DCD-B699-078017523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FBA0F4-F5FF-438A-A945-BF01632EF06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5556D0B-F748-4FD7-BE51-CD7F847DB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4A16CE7-F37F-4C6D-A52C-6C431D6B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59C2A-FE34-4B22-9E35-445C535277F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1557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E983D3C-1683-45F0-8ED4-3C468CFBB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997C3-B77A-4593-BDE0-35C5A77890B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CF948ED-DE01-444F-A292-276F2F771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2C7590C-666F-42ED-9252-3550EE26A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33D6-1D51-4A66-BD5C-9E4774253F3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1347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2EF0C17-B7CD-45EF-B897-5FE04AB86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46DF3-8CC7-4FB0-8681-F9AC24B3141D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5B64DF2-7A1F-4742-BA70-5BFDFF9E4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1C08E1B-02E9-4F18-9B64-B49D43D80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1AFEB-5F22-4907-AB5F-2CEA7019201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6068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2DC2A7BF-783E-4A82-B000-C382FCA7E1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AAEBC3FC-BADB-426F-B429-ECD83DAE23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250D43C-76D4-4A58-A05A-6E36A0E429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407B29E-5998-47D3-866C-18F29D52DBE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1CA84A3-C611-4D8A-AABD-6FFDF74E39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D49E8B1-CB69-4C32-86FA-A90660FA15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C9F2AAE-5AE9-4681-A3EC-6D3BCF79B6A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61A6D061-DD0B-40D5-99CC-2DC6EEA31E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9471C2A8-890F-4B4C-8993-C3142D3A8D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B2D25B5-6144-4470-9AD1-70F4BE3FBC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B8210ED-E9AB-40A0-B80D-10299BB64D3B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7B8D3D9-6C8E-44AD-B3E4-C633E64060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0867E5B-B0FD-422F-A555-F55345D6D2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9DBD8AA-ACAA-4A4E-9D74-9C0B828C6DE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81266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531E620F-9179-4A7B-9C48-C9A14731139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759654" y="1464140"/>
            <a:ext cx="7772400" cy="1470025"/>
          </a:xfrm>
        </p:spPr>
        <p:txBody>
          <a:bodyPr/>
          <a:lstStyle/>
          <a:p>
            <a:pPr marL="358775" eaLnBrk="1" hangingPunct="1"/>
            <a:r>
              <a:rPr lang="hr-HR" altLang="sr-Latn-RS" sz="4800" b="1" dirty="0"/>
              <a:t>1. REALNI BROJEVI</a:t>
            </a:r>
          </a:p>
        </p:txBody>
      </p:sp>
      <p:sp>
        <p:nvSpPr>
          <p:cNvPr id="4099" name="Subtitle 2">
            <a:extLst>
              <a:ext uri="{FF2B5EF4-FFF2-40B4-BE49-F238E27FC236}">
                <a16:creationId xmlns:a16="http://schemas.microsoft.com/office/drawing/2014/main" id="{31F29053-0878-4022-AA15-0876577D65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70073" y="2597395"/>
            <a:ext cx="6400800" cy="3451714"/>
          </a:xfrm>
        </p:spPr>
        <p:txBody>
          <a:bodyPr/>
          <a:lstStyle/>
          <a:p>
            <a:pPr eaLnBrk="1" hangingPunct="1"/>
            <a:r>
              <a:rPr lang="hr-HR" altLang="sr-Latn-RS" dirty="0"/>
              <a:t>1.2. Kvadriranje racionalnih brojev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ravokutnik 258">
            <a:extLst>
              <a:ext uri="{FF2B5EF4-FFF2-40B4-BE49-F238E27FC236}">
                <a16:creationId xmlns:a16="http://schemas.microsoft.com/office/drawing/2014/main" id="{F5A42923-3CF3-4FF4-87CC-370F34CEA940}"/>
              </a:ext>
            </a:extLst>
          </p:cNvPr>
          <p:cNvSpPr/>
          <p:nvPr/>
        </p:nvSpPr>
        <p:spPr>
          <a:xfrm>
            <a:off x="6416675" y="911225"/>
            <a:ext cx="2519363" cy="2519363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58" name="Pravokutnik 257">
            <a:extLst>
              <a:ext uri="{FF2B5EF4-FFF2-40B4-BE49-F238E27FC236}">
                <a16:creationId xmlns:a16="http://schemas.microsoft.com/office/drawing/2014/main" id="{3AB7344C-C357-4CB9-A3A9-BE95E56FDB22}"/>
              </a:ext>
            </a:extLst>
          </p:cNvPr>
          <p:cNvSpPr/>
          <p:nvPr/>
        </p:nvSpPr>
        <p:spPr>
          <a:xfrm>
            <a:off x="4416425" y="1028700"/>
            <a:ext cx="1439863" cy="144145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0" name="Rectangle 220">
            <a:extLst>
              <a:ext uri="{FF2B5EF4-FFF2-40B4-BE49-F238E27FC236}">
                <a16:creationId xmlns:a16="http://schemas.microsoft.com/office/drawing/2014/main" id="{20549253-7E65-44F6-B8BC-587B0D85A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9963" y="30797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1" name="Rectangle 232">
            <a:extLst>
              <a:ext uri="{FF2B5EF4-FFF2-40B4-BE49-F238E27FC236}">
                <a16:creationId xmlns:a16="http://schemas.microsoft.com/office/drawing/2014/main" id="{F24BDBBB-5FD4-435A-ACFD-9D4F1F4B9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38" y="211137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57" name="Pravokutnik 256">
            <a:extLst>
              <a:ext uri="{FF2B5EF4-FFF2-40B4-BE49-F238E27FC236}">
                <a16:creationId xmlns:a16="http://schemas.microsoft.com/office/drawing/2014/main" id="{25413C80-77E3-415D-942D-835F3FB02C28}"/>
              </a:ext>
            </a:extLst>
          </p:cNvPr>
          <p:cNvSpPr/>
          <p:nvPr/>
        </p:nvSpPr>
        <p:spPr>
          <a:xfrm>
            <a:off x="2590800" y="1209675"/>
            <a:ext cx="1079500" cy="10795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Rectangle 181">
            <a:extLst>
              <a:ext uri="{FF2B5EF4-FFF2-40B4-BE49-F238E27FC236}">
                <a16:creationId xmlns:a16="http://schemas.microsoft.com/office/drawing/2014/main" id="{77FF4BE2-36D3-4E9D-A7B1-2C0418B39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193198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56" name="Pravokutnik 255">
            <a:extLst>
              <a:ext uri="{FF2B5EF4-FFF2-40B4-BE49-F238E27FC236}">
                <a16:creationId xmlns:a16="http://schemas.microsoft.com/office/drawing/2014/main" id="{139F0088-065E-43F4-9CB6-1F258E1D583F}"/>
              </a:ext>
            </a:extLst>
          </p:cNvPr>
          <p:cNvSpPr/>
          <p:nvPr/>
        </p:nvSpPr>
        <p:spPr>
          <a:xfrm>
            <a:off x="1317625" y="1387475"/>
            <a:ext cx="720725" cy="719138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Rectangle 167">
            <a:extLst>
              <a:ext uri="{FF2B5EF4-FFF2-40B4-BE49-F238E27FC236}">
                <a16:creationId xmlns:a16="http://schemas.microsoft.com/office/drawing/2014/main" id="{6471F360-9C8A-4E49-95F8-66143CA47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174942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44" name="TekstniOkvir 243">
            <a:extLst>
              <a:ext uri="{FF2B5EF4-FFF2-40B4-BE49-F238E27FC236}">
                <a16:creationId xmlns:a16="http://schemas.microsoft.com/office/drawing/2014/main" id="{08F5D32A-6842-4998-97A5-AE0D5FEB1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657600"/>
            <a:ext cx="1106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</a:t>
            </a:r>
            <a:r>
              <a:rPr lang="hr-HR" altLang="sr-Latn-RS">
                <a:sym typeface="Symbol" panose="05050102010706020507" pitchFamily="18" charset="2"/>
              </a:rPr>
              <a:t> 1</a:t>
            </a:r>
            <a:endParaRPr lang="hr-HR" altLang="sr-Latn-RS"/>
          </a:p>
        </p:txBody>
      </p:sp>
      <p:sp>
        <p:nvSpPr>
          <p:cNvPr id="260" name="TekstniOkvir 259">
            <a:extLst>
              <a:ext uri="{FF2B5EF4-FFF2-40B4-BE49-F238E27FC236}">
                <a16:creationId xmlns:a16="http://schemas.microsoft.com/office/drawing/2014/main" id="{3E28C2B0-AF27-4846-A3AC-D9607974A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646488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134" name="Rectangle 17">
            <a:extLst>
              <a:ext uri="{FF2B5EF4-FFF2-40B4-BE49-F238E27FC236}">
                <a16:creationId xmlns:a16="http://schemas.microsoft.com/office/drawing/2014/main" id="{F009D20B-7905-4ED5-A4C5-5E5C17624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9080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" name="Rectangle 199">
            <a:extLst>
              <a:ext uri="{FF2B5EF4-FFF2-40B4-BE49-F238E27FC236}">
                <a16:creationId xmlns:a16="http://schemas.microsoft.com/office/drawing/2014/main" id="{EF1FE3E3-2AE7-4017-9A7E-7E2CE9BFA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102552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7" name="Rectangle 161">
            <a:extLst>
              <a:ext uri="{FF2B5EF4-FFF2-40B4-BE49-F238E27FC236}">
                <a16:creationId xmlns:a16="http://schemas.microsoft.com/office/drawing/2014/main" id="{3360A801-4211-467A-9010-BBE808E03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120808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" name="Rectangle 156">
            <a:extLst>
              <a:ext uri="{FF2B5EF4-FFF2-40B4-BE49-F238E27FC236}">
                <a16:creationId xmlns:a16="http://schemas.microsoft.com/office/drawing/2014/main" id="{3A3DEF6D-1B5D-4555-86D0-216F1F22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25" y="138747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36" name="Rectangle 17">
            <a:extLst>
              <a:ext uri="{FF2B5EF4-FFF2-40B4-BE49-F238E27FC236}">
                <a16:creationId xmlns:a16="http://schemas.microsoft.com/office/drawing/2014/main" id="{B1852470-3ABA-427F-9323-EBFD81275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1570038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" name="Rectangle 157">
            <a:extLst>
              <a:ext uri="{FF2B5EF4-FFF2-40B4-BE49-F238E27FC236}">
                <a16:creationId xmlns:a16="http://schemas.microsoft.com/office/drawing/2014/main" id="{3BEBA6B6-2EC8-4676-BA99-2C2F848B1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138747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" name="Rectangle 159">
            <a:extLst>
              <a:ext uri="{FF2B5EF4-FFF2-40B4-BE49-F238E27FC236}">
                <a16:creationId xmlns:a16="http://schemas.microsoft.com/office/drawing/2014/main" id="{AC8EB324-3265-464C-ACBA-D8BA27AA9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20808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" name="Rectangle 160">
            <a:extLst>
              <a:ext uri="{FF2B5EF4-FFF2-40B4-BE49-F238E27FC236}">
                <a16:creationId xmlns:a16="http://schemas.microsoft.com/office/drawing/2014/main" id="{A2D6F30A-40D1-479A-924E-FB99BF55B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208088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8" name="Rectangle 166">
            <a:extLst>
              <a:ext uri="{FF2B5EF4-FFF2-40B4-BE49-F238E27FC236}">
                <a16:creationId xmlns:a16="http://schemas.microsoft.com/office/drawing/2014/main" id="{4CF7ED8F-3319-4248-A7FA-50E5F9546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25" y="174942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" name="Rectangle 169">
            <a:extLst>
              <a:ext uri="{FF2B5EF4-FFF2-40B4-BE49-F238E27FC236}">
                <a16:creationId xmlns:a16="http://schemas.microsoft.com/office/drawing/2014/main" id="{F15F5486-CA2C-4551-A3FB-118383A86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57003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" name="Rectangle 170">
            <a:extLst>
              <a:ext uri="{FF2B5EF4-FFF2-40B4-BE49-F238E27FC236}">
                <a16:creationId xmlns:a16="http://schemas.microsoft.com/office/drawing/2014/main" id="{F6AF78C4-7BBA-41B0-99D1-1B42B2B85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570038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2" name="Rectangle 171">
            <a:extLst>
              <a:ext uri="{FF2B5EF4-FFF2-40B4-BE49-F238E27FC236}">
                <a16:creationId xmlns:a16="http://schemas.microsoft.com/office/drawing/2014/main" id="{EC475830-EB8F-49A1-82F9-2ABFCFA11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157003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" name="Rectangle 179">
            <a:extLst>
              <a:ext uri="{FF2B5EF4-FFF2-40B4-BE49-F238E27FC236}">
                <a16:creationId xmlns:a16="http://schemas.microsoft.com/office/drawing/2014/main" id="{5D5A7582-37F9-4790-8E13-EC965B0C1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931988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" name="Rectangle 180">
            <a:extLst>
              <a:ext uri="{FF2B5EF4-FFF2-40B4-BE49-F238E27FC236}">
                <a16:creationId xmlns:a16="http://schemas.microsoft.com/office/drawing/2014/main" id="{9355E163-DF10-42AC-B277-BE7E72CAA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931988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" name="Rectangle 200">
            <a:extLst>
              <a:ext uri="{FF2B5EF4-FFF2-40B4-BE49-F238E27FC236}">
                <a16:creationId xmlns:a16="http://schemas.microsoft.com/office/drawing/2014/main" id="{8E736CAC-968C-43CB-8B87-A14BC83C6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102552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" name="Rectangle 201">
            <a:extLst>
              <a:ext uri="{FF2B5EF4-FFF2-40B4-BE49-F238E27FC236}">
                <a16:creationId xmlns:a16="http://schemas.microsoft.com/office/drawing/2014/main" id="{EC1935FD-8A80-4E35-8084-C7BA3AE1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5" y="102552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" name="Rectangle 202">
            <a:extLst>
              <a:ext uri="{FF2B5EF4-FFF2-40B4-BE49-F238E27FC236}">
                <a16:creationId xmlns:a16="http://schemas.microsoft.com/office/drawing/2014/main" id="{10491494-40BE-47AD-8D56-4B025AAF6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38" y="102552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" name="Rectangle 209">
            <a:extLst>
              <a:ext uri="{FF2B5EF4-FFF2-40B4-BE49-F238E27FC236}">
                <a16:creationId xmlns:a16="http://schemas.microsoft.com/office/drawing/2014/main" id="{38B96FB6-4AD8-4025-BDB3-C8609941A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138747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" name="Rectangle 210">
            <a:extLst>
              <a:ext uri="{FF2B5EF4-FFF2-40B4-BE49-F238E27FC236}">
                <a16:creationId xmlns:a16="http://schemas.microsoft.com/office/drawing/2014/main" id="{2FEB7D64-6EFC-4CBF-9E5E-E48256570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138747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2" name="Rectangle 211">
            <a:extLst>
              <a:ext uri="{FF2B5EF4-FFF2-40B4-BE49-F238E27FC236}">
                <a16:creationId xmlns:a16="http://schemas.microsoft.com/office/drawing/2014/main" id="{223A9EB2-0E48-42A7-AE33-134EDAD69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5" y="138747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3" name="Rectangle 212">
            <a:extLst>
              <a:ext uri="{FF2B5EF4-FFF2-40B4-BE49-F238E27FC236}">
                <a16:creationId xmlns:a16="http://schemas.microsoft.com/office/drawing/2014/main" id="{DB9398E6-F5CA-4071-8B55-53B98787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38" y="138747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4" name="Rectangle 219">
            <a:extLst>
              <a:ext uri="{FF2B5EF4-FFF2-40B4-BE49-F238E27FC236}">
                <a16:creationId xmlns:a16="http://schemas.microsoft.com/office/drawing/2014/main" id="{FD7F2038-E0C1-4DD3-BB82-E062B0E53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174942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5" name="Rectangle 220">
            <a:extLst>
              <a:ext uri="{FF2B5EF4-FFF2-40B4-BE49-F238E27FC236}">
                <a16:creationId xmlns:a16="http://schemas.microsoft.com/office/drawing/2014/main" id="{47131575-7B37-49D7-A8D8-76123F8B0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174942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6" name="Rectangle 221">
            <a:extLst>
              <a:ext uri="{FF2B5EF4-FFF2-40B4-BE49-F238E27FC236}">
                <a16:creationId xmlns:a16="http://schemas.microsoft.com/office/drawing/2014/main" id="{0925B19C-F26D-4FDB-942A-DC64C6DD3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5" y="174942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7" name="Rectangle 222">
            <a:extLst>
              <a:ext uri="{FF2B5EF4-FFF2-40B4-BE49-F238E27FC236}">
                <a16:creationId xmlns:a16="http://schemas.microsoft.com/office/drawing/2014/main" id="{79AA2211-0599-40B6-8DA0-C83732241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38" y="174942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8" name="Rectangle 229">
            <a:extLst>
              <a:ext uri="{FF2B5EF4-FFF2-40B4-BE49-F238E27FC236}">
                <a16:creationId xmlns:a16="http://schemas.microsoft.com/office/drawing/2014/main" id="{D32C2F18-F74F-48DD-A7BF-D591FAD2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211137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9" name="Rectangle 230">
            <a:extLst>
              <a:ext uri="{FF2B5EF4-FFF2-40B4-BE49-F238E27FC236}">
                <a16:creationId xmlns:a16="http://schemas.microsoft.com/office/drawing/2014/main" id="{ACF90D1B-6D72-43B2-9E26-12E8DA78B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2111375"/>
            <a:ext cx="360362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" name="Rectangle 231">
            <a:extLst>
              <a:ext uri="{FF2B5EF4-FFF2-40B4-BE49-F238E27FC236}">
                <a16:creationId xmlns:a16="http://schemas.microsoft.com/office/drawing/2014/main" id="{4CEBF785-9F6E-4827-8ED6-1D4096D71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5" y="2111375"/>
            <a:ext cx="360363" cy="360363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5" name="Rectangle 155">
            <a:extLst>
              <a:ext uri="{FF2B5EF4-FFF2-40B4-BE49-F238E27FC236}">
                <a16:creationId xmlns:a16="http://schemas.microsoft.com/office/drawing/2014/main" id="{06CDF65B-F382-43A9-8C98-CA52E0428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9080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6" name="Rectangle 156">
            <a:extLst>
              <a:ext uri="{FF2B5EF4-FFF2-40B4-BE49-F238E27FC236}">
                <a16:creationId xmlns:a16="http://schemas.microsoft.com/office/drawing/2014/main" id="{2CA71A82-91D8-4745-9259-3DB96E6DD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9080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7" name="Rectangle 157">
            <a:extLst>
              <a:ext uri="{FF2B5EF4-FFF2-40B4-BE49-F238E27FC236}">
                <a16:creationId xmlns:a16="http://schemas.microsoft.com/office/drawing/2014/main" id="{6101EE94-DC41-4C5E-90F1-AE7384EA5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9080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8" name="Rectangle 158">
            <a:extLst>
              <a:ext uri="{FF2B5EF4-FFF2-40B4-BE49-F238E27FC236}">
                <a16:creationId xmlns:a16="http://schemas.microsoft.com/office/drawing/2014/main" id="{0D6FD8B1-298D-4CF6-B554-21B867409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9080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9" name="Rectangle 159">
            <a:extLst>
              <a:ext uri="{FF2B5EF4-FFF2-40B4-BE49-F238E27FC236}">
                <a16:creationId xmlns:a16="http://schemas.microsoft.com/office/drawing/2014/main" id="{568B85EA-E3F6-44BC-BD97-9F76195CD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838" y="9080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0" name="Rectangle 160">
            <a:extLst>
              <a:ext uri="{FF2B5EF4-FFF2-40B4-BE49-F238E27FC236}">
                <a16:creationId xmlns:a16="http://schemas.microsoft.com/office/drawing/2014/main" id="{470D3D36-52D1-4713-991C-A99DFC296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5200" y="9080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4" name="Rectangle 164">
            <a:extLst>
              <a:ext uri="{FF2B5EF4-FFF2-40B4-BE49-F238E27FC236}">
                <a16:creationId xmlns:a16="http://schemas.microsoft.com/office/drawing/2014/main" id="{2569E1BC-9B2C-4083-A098-091D1B8A7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12700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5" name="Rectangle 165">
            <a:extLst>
              <a:ext uri="{FF2B5EF4-FFF2-40B4-BE49-F238E27FC236}">
                <a16:creationId xmlns:a16="http://schemas.microsoft.com/office/drawing/2014/main" id="{993AAA9E-D545-404A-B8C6-165482688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2700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6" name="Rectangle 166">
            <a:extLst>
              <a:ext uri="{FF2B5EF4-FFF2-40B4-BE49-F238E27FC236}">
                <a16:creationId xmlns:a16="http://schemas.microsoft.com/office/drawing/2014/main" id="{F8662086-9AC4-4702-8FEB-D4A0199AA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12700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7" name="Rectangle 167">
            <a:extLst>
              <a:ext uri="{FF2B5EF4-FFF2-40B4-BE49-F238E27FC236}">
                <a16:creationId xmlns:a16="http://schemas.microsoft.com/office/drawing/2014/main" id="{939F736C-EFDF-44D1-9663-85014DDFF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12700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8" name="Rectangle 168">
            <a:extLst>
              <a:ext uri="{FF2B5EF4-FFF2-40B4-BE49-F238E27FC236}">
                <a16:creationId xmlns:a16="http://schemas.microsoft.com/office/drawing/2014/main" id="{291ACE3F-D067-4A98-8FF3-D07EA045A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12700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9" name="Rectangle 169">
            <a:extLst>
              <a:ext uri="{FF2B5EF4-FFF2-40B4-BE49-F238E27FC236}">
                <a16:creationId xmlns:a16="http://schemas.microsoft.com/office/drawing/2014/main" id="{C2FA5459-7C07-4479-ABB9-F46F8D3E7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838" y="12700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0" name="Rectangle 170">
            <a:extLst>
              <a:ext uri="{FF2B5EF4-FFF2-40B4-BE49-F238E27FC236}">
                <a16:creationId xmlns:a16="http://schemas.microsoft.com/office/drawing/2014/main" id="{FF05CA0E-16A2-4646-9343-38D51F118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5200" y="12700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4" name="Rectangle 174">
            <a:extLst>
              <a:ext uri="{FF2B5EF4-FFF2-40B4-BE49-F238E27FC236}">
                <a16:creationId xmlns:a16="http://schemas.microsoft.com/office/drawing/2014/main" id="{E41CA145-0444-4EE4-BB74-2E6558CE8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16319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5" name="Rectangle 175">
            <a:extLst>
              <a:ext uri="{FF2B5EF4-FFF2-40B4-BE49-F238E27FC236}">
                <a16:creationId xmlns:a16="http://schemas.microsoft.com/office/drawing/2014/main" id="{35D650BB-3BB0-4D52-99ED-8D5D1C8F3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6319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6" name="Rectangle 176">
            <a:extLst>
              <a:ext uri="{FF2B5EF4-FFF2-40B4-BE49-F238E27FC236}">
                <a16:creationId xmlns:a16="http://schemas.microsoft.com/office/drawing/2014/main" id="{23812842-4F78-45AA-864B-79C37FFF5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16319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7" name="Rectangle 177">
            <a:extLst>
              <a:ext uri="{FF2B5EF4-FFF2-40B4-BE49-F238E27FC236}">
                <a16:creationId xmlns:a16="http://schemas.microsoft.com/office/drawing/2014/main" id="{64E0B3E3-5A89-428B-B488-E99CE4C0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16319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8" name="Rectangle 178">
            <a:extLst>
              <a:ext uri="{FF2B5EF4-FFF2-40B4-BE49-F238E27FC236}">
                <a16:creationId xmlns:a16="http://schemas.microsoft.com/office/drawing/2014/main" id="{068A37A1-906C-472F-BB79-D5DD6F59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16319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59" name="Rectangle 179">
            <a:extLst>
              <a:ext uri="{FF2B5EF4-FFF2-40B4-BE49-F238E27FC236}">
                <a16:creationId xmlns:a16="http://schemas.microsoft.com/office/drawing/2014/main" id="{EFD1EBAA-518B-4186-A79C-5B7FF9857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838" y="16319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0" name="Rectangle 180">
            <a:extLst>
              <a:ext uri="{FF2B5EF4-FFF2-40B4-BE49-F238E27FC236}">
                <a16:creationId xmlns:a16="http://schemas.microsoft.com/office/drawing/2014/main" id="{1F27AE8E-9841-4641-B8AE-E76015857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5200" y="16319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4" name="Rectangle 184">
            <a:extLst>
              <a:ext uri="{FF2B5EF4-FFF2-40B4-BE49-F238E27FC236}">
                <a16:creationId xmlns:a16="http://schemas.microsoft.com/office/drawing/2014/main" id="{E910FC77-72BF-4C73-9ED1-36D542AC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19939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5" name="Rectangle 185">
            <a:extLst>
              <a:ext uri="{FF2B5EF4-FFF2-40B4-BE49-F238E27FC236}">
                <a16:creationId xmlns:a16="http://schemas.microsoft.com/office/drawing/2014/main" id="{BA0F0E7D-3A6C-47A9-984C-453795BE4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19939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6" name="Rectangle 186">
            <a:extLst>
              <a:ext uri="{FF2B5EF4-FFF2-40B4-BE49-F238E27FC236}">
                <a16:creationId xmlns:a16="http://schemas.microsoft.com/office/drawing/2014/main" id="{DC808825-14B4-40DE-8F2E-460496FD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513" y="19939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7" name="Rectangle 187">
            <a:extLst>
              <a:ext uri="{FF2B5EF4-FFF2-40B4-BE49-F238E27FC236}">
                <a16:creationId xmlns:a16="http://schemas.microsoft.com/office/drawing/2014/main" id="{44531A5F-5614-4066-BC38-3F262A2F6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75" y="19939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8" name="Rectangle 188">
            <a:extLst>
              <a:ext uri="{FF2B5EF4-FFF2-40B4-BE49-F238E27FC236}">
                <a16:creationId xmlns:a16="http://schemas.microsoft.com/office/drawing/2014/main" id="{E3341C9A-DA4B-4059-AEB4-72C70A5FF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19939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9" name="Rectangle 189">
            <a:extLst>
              <a:ext uri="{FF2B5EF4-FFF2-40B4-BE49-F238E27FC236}">
                <a16:creationId xmlns:a16="http://schemas.microsoft.com/office/drawing/2014/main" id="{677D27A3-F1F6-49C2-AD8C-244FEAD2F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9939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0" name="Rectangle 190">
            <a:extLst>
              <a:ext uri="{FF2B5EF4-FFF2-40B4-BE49-F238E27FC236}">
                <a16:creationId xmlns:a16="http://schemas.microsoft.com/office/drawing/2014/main" id="{12318B05-B461-40B7-9F3A-756263EAC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9963" y="19939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4" name="Rectangle 194">
            <a:extLst>
              <a:ext uri="{FF2B5EF4-FFF2-40B4-BE49-F238E27FC236}">
                <a16:creationId xmlns:a16="http://schemas.microsoft.com/office/drawing/2014/main" id="{F499F73B-34EA-419F-ACFE-F5FF8BF47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23558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5" name="Rectangle 195">
            <a:extLst>
              <a:ext uri="{FF2B5EF4-FFF2-40B4-BE49-F238E27FC236}">
                <a16:creationId xmlns:a16="http://schemas.microsoft.com/office/drawing/2014/main" id="{D2DA97BC-4AB2-4AB4-A13D-1A5604999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3558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6" name="Rectangle 196">
            <a:extLst>
              <a:ext uri="{FF2B5EF4-FFF2-40B4-BE49-F238E27FC236}">
                <a16:creationId xmlns:a16="http://schemas.microsoft.com/office/drawing/2014/main" id="{4DD70DE5-300E-4710-B993-6033CF305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513" y="23558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7" name="Rectangle 197">
            <a:extLst>
              <a:ext uri="{FF2B5EF4-FFF2-40B4-BE49-F238E27FC236}">
                <a16:creationId xmlns:a16="http://schemas.microsoft.com/office/drawing/2014/main" id="{274547C8-5957-4629-B8DB-B3E575816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75" y="23558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8" name="Rectangle 198">
            <a:extLst>
              <a:ext uri="{FF2B5EF4-FFF2-40B4-BE49-F238E27FC236}">
                <a16:creationId xmlns:a16="http://schemas.microsoft.com/office/drawing/2014/main" id="{905EE389-0296-488D-926E-B86B0A506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23558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9" name="Rectangle 199">
            <a:extLst>
              <a:ext uri="{FF2B5EF4-FFF2-40B4-BE49-F238E27FC236}">
                <a16:creationId xmlns:a16="http://schemas.microsoft.com/office/drawing/2014/main" id="{6C39C93B-8F0A-4F66-A8F8-4DBFDE292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3558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0" name="Rectangle 200">
            <a:extLst>
              <a:ext uri="{FF2B5EF4-FFF2-40B4-BE49-F238E27FC236}">
                <a16:creationId xmlns:a16="http://schemas.microsoft.com/office/drawing/2014/main" id="{74B27B51-59E5-4846-B688-A2E6528CB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9963" y="23558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4" name="Rectangle 204">
            <a:extLst>
              <a:ext uri="{FF2B5EF4-FFF2-40B4-BE49-F238E27FC236}">
                <a16:creationId xmlns:a16="http://schemas.microsoft.com/office/drawing/2014/main" id="{43B04DCB-75C9-4C9F-9982-CF662102F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27178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5" name="Rectangle 205">
            <a:extLst>
              <a:ext uri="{FF2B5EF4-FFF2-40B4-BE49-F238E27FC236}">
                <a16:creationId xmlns:a16="http://schemas.microsoft.com/office/drawing/2014/main" id="{9E1222F1-37B2-486C-97A1-C4B86A8BB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7178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6" name="Rectangle 206">
            <a:extLst>
              <a:ext uri="{FF2B5EF4-FFF2-40B4-BE49-F238E27FC236}">
                <a16:creationId xmlns:a16="http://schemas.microsoft.com/office/drawing/2014/main" id="{315B4D97-D399-4515-A5D4-86C270644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513" y="27178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7" name="Rectangle 207">
            <a:extLst>
              <a:ext uri="{FF2B5EF4-FFF2-40B4-BE49-F238E27FC236}">
                <a16:creationId xmlns:a16="http://schemas.microsoft.com/office/drawing/2014/main" id="{C8BD3DA6-C632-4ED9-8AF5-E5C1B7EC4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75" y="27178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8" name="Rectangle 208">
            <a:extLst>
              <a:ext uri="{FF2B5EF4-FFF2-40B4-BE49-F238E27FC236}">
                <a16:creationId xmlns:a16="http://schemas.microsoft.com/office/drawing/2014/main" id="{FDFDEA5B-9113-4D9F-8CC9-A38C1CC68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27178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9" name="Rectangle 209">
            <a:extLst>
              <a:ext uri="{FF2B5EF4-FFF2-40B4-BE49-F238E27FC236}">
                <a16:creationId xmlns:a16="http://schemas.microsoft.com/office/drawing/2014/main" id="{4F0E7F1B-E146-484D-8AB1-A0B6BD35F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71780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0" name="Rectangle 210">
            <a:extLst>
              <a:ext uri="{FF2B5EF4-FFF2-40B4-BE49-F238E27FC236}">
                <a16:creationId xmlns:a16="http://schemas.microsoft.com/office/drawing/2014/main" id="{FD402F16-33D9-4175-8609-823CA8902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9963" y="271780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4" name="Rectangle 214">
            <a:extLst>
              <a:ext uri="{FF2B5EF4-FFF2-40B4-BE49-F238E27FC236}">
                <a16:creationId xmlns:a16="http://schemas.microsoft.com/office/drawing/2014/main" id="{CA1D2A67-DF17-4C74-B186-AA4F060F2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30797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5" name="Rectangle 215">
            <a:extLst>
              <a:ext uri="{FF2B5EF4-FFF2-40B4-BE49-F238E27FC236}">
                <a16:creationId xmlns:a16="http://schemas.microsoft.com/office/drawing/2014/main" id="{B37CDE5C-0FF9-4FDB-9C87-3F3B4649E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30797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6" name="Rectangle 216">
            <a:extLst>
              <a:ext uri="{FF2B5EF4-FFF2-40B4-BE49-F238E27FC236}">
                <a16:creationId xmlns:a16="http://schemas.microsoft.com/office/drawing/2014/main" id="{DCD9AAA1-4B90-4244-BBB7-292098A2C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513" y="30797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7" name="Rectangle 217">
            <a:extLst>
              <a:ext uri="{FF2B5EF4-FFF2-40B4-BE49-F238E27FC236}">
                <a16:creationId xmlns:a16="http://schemas.microsoft.com/office/drawing/2014/main" id="{56EB6F2A-A027-489F-BB87-32248DD10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75" y="30797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8" name="Rectangle 218">
            <a:extLst>
              <a:ext uri="{FF2B5EF4-FFF2-40B4-BE49-F238E27FC236}">
                <a16:creationId xmlns:a16="http://schemas.microsoft.com/office/drawing/2014/main" id="{6B94AA87-12F1-4078-91B7-EB3377E46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3079750"/>
            <a:ext cx="360362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9" name="Rectangle 219">
            <a:extLst>
              <a:ext uri="{FF2B5EF4-FFF2-40B4-BE49-F238E27FC236}">
                <a16:creationId xmlns:a16="http://schemas.microsoft.com/office/drawing/2014/main" id="{5051B12E-7BA3-4C00-8CD7-5B3513D98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079750"/>
            <a:ext cx="360363" cy="358775"/>
          </a:xfrm>
          <a:prstGeom prst="rect">
            <a:avLst/>
          </a:prstGeom>
          <a:solidFill>
            <a:srgbClr val="C0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207" name="TekstniOkvir 233">
            <a:extLst>
              <a:ext uri="{FF2B5EF4-FFF2-40B4-BE49-F238E27FC236}">
                <a16:creationId xmlns:a16="http://schemas.microsoft.com/office/drawing/2014/main" id="{A0985B6C-D91C-4482-A962-A3B34255E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1150938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= 1 cm</a:t>
            </a:r>
          </a:p>
        </p:txBody>
      </p:sp>
      <p:sp>
        <p:nvSpPr>
          <p:cNvPr id="5208" name="TekstniOkvir 234">
            <a:extLst>
              <a:ext uri="{FF2B5EF4-FFF2-40B4-BE49-F238E27FC236}">
                <a16:creationId xmlns:a16="http://schemas.microsoft.com/office/drawing/2014/main" id="{C562DC5B-FE97-4C67-BE82-FFE53F9A8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2014538"/>
            <a:ext cx="1252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1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36" name="TekstniOkvir 235">
            <a:extLst>
              <a:ext uri="{FF2B5EF4-FFF2-40B4-BE49-F238E27FC236}">
                <a16:creationId xmlns:a16="http://schemas.microsoft.com/office/drawing/2014/main" id="{79CE5256-A24B-4F38-9F0E-431C0A155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931863"/>
            <a:ext cx="1117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= 2 cm</a:t>
            </a:r>
          </a:p>
        </p:txBody>
      </p:sp>
      <p:sp>
        <p:nvSpPr>
          <p:cNvPr id="237" name="TekstniOkvir 236">
            <a:extLst>
              <a:ext uri="{FF2B5EF4-FFF2-40B4-BE49-F238E27FC236}">
                <a16:creationId xmlns:a16="http://schemas.microsoft.com/office/drawing/2014/main" id="{C6DD36AB-1F90-4AD4-A984-BF2DAAF9A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347913"/>
            <a:ext cx="1252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4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38" name="TekstniOkvir 237">
            <a:extLst>
              <a:ext uri="{FF2B5EF4-FFF2-40B4-BE49-F238E27FC236}">
                <a16:creationId xmlns:a16="http://schemas.microsoft.com/office/drawing/2014/main" id="{0DA3168C-0E46-4E14-885B-0DCB91B34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790575"/>
            <a:ext cx="1117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= 3 cm</a:t>
            </a:r>
          </a:p>
        </p:txBody>
      </p:sp>
      <p:sp>
        <p:nvSpPr>
          <p:cNvPr id="239" name="TekstniOkvir 238">
            <a:extLst>
              <a:ext uri="{FF2B5EF4-FFF2-40B4-BE49-F238E27FC236}">
                <a16:creationId xmlns:a16="http://schemas.microsoft.com/office/drawing/2014/main" id="{1E1370A4-9DA9-41A2-8AEC-AB43B5915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569913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= 4 cm</a:t>
            </a:r>
          </a:p>
        </p:txBody>
      </p:sp>
      <p:sp>
        <p:nvSpPr>
          <p:cNvPr id="240" name="TekstniOkvir 239">
            <a:extLst>
              <a:ext uri="{FF2B5EF4-FFF2-40B4-BE49-F238E27FC236}">
                <a16:creationId xmlns:a16="http://schemas.microsoft.com/office/drawing/2014/main" id="{0FFE5342-EBB5-4B07-9FDF-FC6D9A44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403225"/>
            <a:ext cx="111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= 7 cm</a:t>
            </a:r>
          </a:p>
        </p:txBody>
      </p:sp>
      <p:sp>
        <p:nvSpPr>
          <p:cNvPr id="241" name="TekstniOkvir 240">
            <a:extLst>
              <a:ext uri="{FF2B5EF4-FFF2-40B4-BE49-F238E27FC236}">
                <a16:creationId xmlns:a16="http://schemas.microsoft.com/office/drawing/2014/main" id="{5DD9E001-1686-4BC8-AE78-339C7C679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775" y="2489200"/>
            <a:ext cx="1252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9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42" name="TekstniOkvir 241">
            <a:extLst>
              <a:ext uri="{FF2B5EF4-FFF2-40B4-BE49-F238E27FC236}">
                <a16:creationId xmlns:a16="http://schemas.microsoft.com/office/drawing/2014/main" id="{904492F3-7225-463B-B858-5D52ECDC6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2659063"/>
            <a:ext cx="1411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16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43" name="TekstniOkvir 242">
            <a:extLst>
              <a:ext uri="{FF2B5EF4-FFF2-40B4-BE49-F238E27FC236}">
                <a16:creationId xmlns:a16="http://schemas.microsoft.com/office/drawing/2014/main" id="{10BC6A6F-398C-48C7-A3F5-080897D52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0" y="3590925"/>
            <a:ext cx="158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49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45" name="TekstniOkvir 244">
            <a:extLst>
              <a:ext uri="{FF2B5EF4-FFF2-40B4-BE49-F238E27FC236}">
                <a16:creationId xmlns:a16="http://schemas.microsoft.com/office/drawing/2014/main" id="{B25DABCD-32D5-4926-9CB4-22CF38C1B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5470525"/>
            <a:ext cx="147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 </a:t>
            </a:r>
            <a:r>
              <a:rPr lang="hr-HR" altLang="sr-Latn-RS">
                <a:sym typeface="Symbol" panose="05050102010706020507" pitchFamily="18" charset="2"/>
              </a:rPr>
              <a:t> 7 </a:t>
            </a:r>
            <a:endParaRPr lang="hr-HR" altLang="sr-Latn-RS"/>
          </a:p>
        </p:txBody>
      </p:sp>
      <p:sp>
        <p:nvSpPr>
          <p:cNvPr id="246" name="TekstniOkvir 245">
            <a:extLst>
              <a:ext uri="{FF2B5EF4-FFF2-40B4-BE49-F238E27FC236}">
                <a16:creationId xmlns:a16="http://schemas.microsoft.com/office/drawing/2014/main" id="{2D0033BE-AED2-49F0-81DF-B049A9C51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4111625"/>
            <a:ext cx="1106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</a:t>
            </a:r>
            <a:r>
              <a:rPr lang="hr-HR" altLang="sr-Latn-RS">
                <a:sym typeface="Symbol" panose="05050102010706020507" pitchFamily="18" charset="2"/>
              </a:rPr>
              <a:t> 2	</a:t>
            </a:r>
            <a:endParaRPr lang="hr-HR" altLang="sr-Latn-RS"/>
          </a:p>
        </p:txBody>
      </p:sp>
      <p:sp>
        <p:nvSpPr>
          <p:cNvPr id="247" name="TekstniOkvir 246">
            <a:extLst>
              <a:ext uri="{FF2B5EF4-FFF2-40B4-BE49-F238E27FC236}">
                <a16:creationId xmlns:a16="http://schemas.microsoft.com/office/drawing/2014/main" id="{91C03538-6E24-4A34-BF58-DD886C836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4564063"/>
            <a:ext cx="1106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 </a:t>
            </a:r>
            <a:r>
              <a:rPr lang="hr-HR" altLang="sr-Latn-RS">
                <a:sym typeface="Symbol" panose="05050102010706020507" pitchFamily="18" charset="2"/>
              </a:rPr>
              <a:t> 3</a:t>
            </a:r>
            <a:endParaRPr lang="hr-HR" altLang="sr-Latn-RS"/>
          </a:p>
        </p:txBody>
      </p:sp>
      <p:sp>
        <p:nvSpPr>
          <p:cNvPr id="248" name="TekstniOkvir 247">
            <a:extLst>
              <a:ext uri="{FF2B5EF4-FFF2-40B4-BE49-F238E27FC236}">
                <a16:creationId xmlns:a16="http://schemas.microsoft.com/office/drawing/2014/main" id="{FF023810-C83E-44EA-96B9-7D78BFE1D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5018088"/>
            <a:ext cx="127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</a:t>
            </a:r>
            <a:r>
              <a:rPr lang="hr-HR" altLang="sr-Latn-RS">
                <a:sym typeface="Symbol" panose="05050102010706020507" pitchFamily="18" charset="2"/>
              </a:rPr>
              <a:t> 4</a:t>
            </a:r>
            <a:endParaRPr lang="hr-HR" altLang="sr-Latn-RS"/>
          </a:p>
        </p:txBody>
      </p:sp>
      <p:sp>
        <p:nvSpPr>
          <p:cNvPr id="250" name="Pravokutnik 249">
            <a:extLst>
              <a:ext uri="{FF2B5EF4-FFF2-40B4-BE49-F238E27FC236}">
                <a16:creationId xmlns:a16="http://schemas.microsoft.com/office/drawing/2014/main" id="{228B7005-69E2-4DA9-AE3F-92DCAC24F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3662363"/>
            <a:ext cx="51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= 1</a:t>
            </a:r>
            <a:endParaRPr lang="hr-HR" altLang="sr-Latn-RS"/>
          </a:p>
        </p:txBody>
      </p:sp>
      <p:sp>
        <p:nvSpPr>
          <p:cNvPr id="251" name="Pravokutnik 250">
            <a:extLst>
              <a:ext uri="{FF2B5EF4-FFF2-40B4-BE49-F238E27FC236}">
                <a16:creationId xmlns:a16="http://schemas.microsoft.com/office/drawing/2014/main" id="{C6AB0B77-76B4-4EC3-BCC4-6E236A95B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4113213"/>
            <a:ext cx="511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= 4</a:t>
            </a:r>
            <a:endParaRPr lang="hr-HR" altLang="sr-Latn-RS"/>
          </a:p>
        </p:txBody>
      </p:sp>
      <p:sp>
        <p:nvSpPr>
          <p:cNvPr id="252" name="Pravokutnik 251">
            <a:extLst>
              <a:ext uri="{FF2B5EF4-FFF2-40B4-BE49-F238E27FC236}">
                <a16:creationId xmlns:a16="http://schemas.microsoft.com/office/drawing/2014/main" id="{84790492-9453-4574-8C24-B4935410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4565650"/>
            <a:ext cx="51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= 9</a:t>
            </a:r>
            <a:endParaRPr lang="hr-HR" altLang="sr-Latn-RS"/>
          </a:p>
        </p:txBody>
      </p:sp>
      <p:sp>
        <p:nvSpPr>
          <p:cNvPr id="253" name="Pravokutnik 252">
            <a:extLst>
              <a:ext uri="{FF2B5EF4-FFF2-40B4-BE49-F238E27FC236}">
                <a16:creationId xmlns:a16="http://schemas.microsoft.com/office/drawing/2014/main" id="{7C6D74D2-33C4-4204-815D-D2D6BDD30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5016500"/>
            <a:ext cx="639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= 16</a:t>
            </a:r>
            <a:endParaRPr lang="hr-HR" altLang="sr-Latn-RS"/>
          </a:p>
        </p:txBody>
      </p:sp>
      <p:sp>
        <p:nvSpPr>
          <p:cNvPr id="254" name="Pravokutnik 253">
            <a:extLst>
              <a:ext uri="{FF2B5EF4-FFF2-40B4-BE49-F238E27FC236}">
                <a16:creationId xmlns:a16="http://schemas.microsoft.com/office/drawing/2014/main" id="{45C5821C-0A11-46C7-A2B9-9B75C0859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5468938"/>
            <a:ext cx="639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= 49</a:t>
            </a:r>
            <a:endParaRPr lang="hr-HR" altLang="sr-Latn-RS"/>
          </a:p>
        </p:txBody>
      </p:sp>
      <p:sp>
        <p:nvSpPr>
          <p:cNvPr id="261" name="TekstniOkvir 260">
            <a:extLst>
              <a:ext uri="{FF2B5EF4-FFF2-40B4-BE49-F238E27FC236}">
                <a16:creationId xmlns:a16="http://schemas.microsoft.com/office/drawing/2014/main" id="{E7942119-997C-41F5-ADD1-E4F5D01F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11480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62" name="TekstniOkvir 261">
            <a:extLst>
              <a:ext uri="{FF2B5EF4-FFF2-40B4-BE49-F238E27FC236}">
                <a16:creationId xmlns:a16="http://schemas.microsoft.com/office/drawing/2014/main" id="{E8B12C16-6A35-4F7C-A266-9C6A0D784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560888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63" name="TekstniOkvir 262">
            <a:extLst>
              <a:ext uri="{FF2B5EF4-FFF2-40B4-BE49-F238E27FC236}">
                <a16:creationId xmlns:a16="http://schemas.microsoft.com/office/drawing/2014/main" id="{D236722E-7915-4B14-B482-855B656E3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5018088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64" name="TekstniOkvir 263">
            <a:extLst>
              <a:ext uri="{FF2B5EF4-FFF2-40B4-BE49-F238E27FC236}">
                <a16:creationId xmlns:a16="http://schemas.microsoft.com/office/drawing/2014/main" id="{59BB2B31-E7DF-4F4C-870B-9243C87E5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5475288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65" name="TekstniOkvir 264">
            <a:extLst>
              <a:ext uri="{FF2B5EF4-FFF2-40B4-BE49-F238E27FC236}">
                <a16:creationId xmlns:a16="http://schemas.microsoft.com/office/drawing/2014/main" id="{23F853D4-226A-4EEF-A1AB-482CE50FB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3633788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1 = 1</a:t>
            </a:r>
            <a:r>
              <a:rPr lang="hr-HR" altLang="sr-Latn-RS" baseline="30000">
                <a:sym typeface="Symbol" panose="05050102010706020507" pitchFamily="18" charset="2"/>
              </a:rPr>
              <a:t>2</a:t>
            </a:r>
            <a:endParaRPr lang="hr-HR" altLang="sr-Latn-RS"/>
          </a:p>
        </p:txBody>
      </p:sp>
      <p:sp>
        <p:nvSpPr>
          <p:cNvPr id="266" name="TekstniOkvir 265">
            <a:extLst>
              <a:ext uri="{FF2B5EF4-FFF2-40B4-BE49-F238E27FC236}">
                <a16:creationId xmlns:a16="http://schemas.microsoft.com/office/drawing/2014/main" id="{068983CD-1F53-4858-969D-4AC6E38E9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213" y="5446713"/>
            <a:ext cx="1473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7 = 7</a:t>
            </a:r>
            <a:r>
              <a:rPr lang="hr-HR" altLang="sr-Latn-RS" baseline="30000">
                <a:sym typeface="Symbol" panose="05050102010706020507" pitchFamily="18" charset="2"/>
              </a:rPr>
              <a:t>2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endParaRPr lang="hr-HR" altLang="sr-Latn-RS"/>
          </a:p>
        </p:txBody>
      </p:sp>
      <p:sp>
        <p:nvSpPr>
          <p:cNvPr id="267" name="TekstniOkvir 266">
            <a:extLst>
              <a:ext uri="{FF2B5EF4-FFF2-40B4-BE49-F238E27FC236}">
                <a16:creationId xmlns:a16="http://schemas.microsoft.com/office/drawing/2014/main" id="{E99281E6-D23B-4C24-94C9-755C040EE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213" y="4087813"/>
            <a:ext cx="1106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2 = 2</a:t>
            </a:r>
            <a:r>
              <a:rPr lang="hr-HR" altLang="sr-Latn-RS" baseline="30000">
                <a:sym typeface="Symbol" panose="05050102010706020507" pitchFamily="18" charset="2"/>
              </a:rPr>
              <a:t>2</a:t>
            </a:r>
            <a:r>
              <a:rPr lang="hr-HR" altLang="sr-Latn-RS">
                <a:sym typeface="Symbol" panose="05050102010706020507" pitchFamily="18" charset="2"/>
              </a:rPr>
              <a:t>	</a:t>
            </a:r>
            <a:endParaRPr lang="hr-HR" altLang="sr-Latn-RS"/>
          </a:p>
        </p:txBody>
      </p:sp>
      <p:sp>
        <p:nvSpPr>
          <p:cNvPr id="268" name="TekstniOkvir 267">
            <a:extLst>
              <a:ext uri="{FF2B5EF4-FFF2-40B4-BE49-F238E27FC236}">
                <a16:creationId xmlns:a16="http://schemas.microsoft.com/office/drawing/2014/main" id="{704EA52F-F7F9-419E-93A7-CFAB4BFE4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213" y="4540250"/>
            <a:ext cx="1106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3 = 3</a:t>
            </a:r>
            <a:r>
              <a:rPr lang="hr-HR" altLang="sr-Latn-RS" baseline="30000">
                <a:sym typeface="Symbol" panose="05050102010706020507" pitchFamily="18" charset="2"/>
              </a:rPr>
              <a:t>2</a:t>
            </a:r>
            <a:endParaRPr lang="hr-HR" altLang="sr-Latn-RS"/>
          </a:p>
        </p:txBody>
      </p:sp>
      <p:sp>
        <p:nvSpPr>
          <p:cNvPr id="269" name="TekstniOkvir 268">
            <a:extLst>
              <a:ext uri="{FF2B5EF4-FFF2-40B4-BE49-F238E27FC236}">
                <a16:creationId xmlns:a16="http://schemas.microsoft.com/office/drawing/2014/main" id="{D25EFBCE-0E0B-425A-8C33-425615449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213" y="4994275"/>
            <a:ext cx="127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4 = 4</a:t>
            </a:r>
            <a:r>
              <a:rPr lang="hr-HR" altLang="sr-Latn-RS" baseline="30000">
                <a:sym typeface="Symbol" panose="05050102010706020507" pitchFamily="18" charset="2"/>
              </a:rPr>
              <a:t>2</a:t>
            </a:r>
            <a:endParaRPr lang="hr-HR" altLang="sr-Latn-RS"/>
          </a:p>
        </p:txBody>
      </p:sp>
      <p:sp>
        <p:nvSpPr>
          <p:cNvPr id="270" name="TekstniOkvir 269">
            <a:extLst>
              <a:ext uri="{FF2B5EF4-FFF2-40B4-BE49-F238E27FC236}">
                <a16:creationId xmlns:a16="http://schemas.microsoft.com/office/drawing/2014/main" id="{26EBCFF0-A910-4BB9-96E4-C0D158244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3633788"/>
            <a:ext cx="3376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jedan na kvadrat</a:t>
            </a:r>
          </a:p>
        </p:txBody>
      </p:sp>
      <p:sp>
        <p:nvSpPr>
          <p:cNvPr id="271" name="TekstniOkvir 270">
            <a:extLst>
              <a:ext uri="{FF2B5EF4-FFF2-40B4-BE49-F238E27FC236}">
                <a16:creationId xmlns:a16="http://schemas.microsoft.com/office/drawing/2014/main" id="{5EEB3571-D6E5-43E3-83D3-176141FD4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4087813"/>
            <a:ext cx="3376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va na kvadrat</a:t>
            </a:r>
          </a:p>
        </p:txBody>
      </p:sp>
      <p:sp>
        <p:nvSpPr>
          <p:cNvPr id="282" name="TekstniOkvir 281">
            <a:extLst>
              <a:ext uri="{FF2B5EF4-FFF2-40B4-BE49-F238E27FC236}">
                <a16:creationId xmlns:a16="http://schemas.microsoft.com/office/drawing/2014/main" id="{2BB9486A-7F8A-42D8-8640-64C99AEA2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4540250"/>
            <a:ext cx="3376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ri na kvadrat</a:t>
            </a:r>
          </a:p>
        </p:txBody>
      </p:sp>
      <p:sp>
        <p:nvSpPr>
          <p:cNvPr id="283" name="TekstniOkvir 282">
            <a:extLst>
              <a:ext uri="{FF2B5EF4-FFF2-40B4-BE49-F238E27FC236}">
                <a16:creationId xmlns:a16="http://schemas.microsoft.com/office/drawing/2014/main" id="{970B7B4B-A24F-4724-92D2-FEDE7E0B5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4994275"/>
            <a:ext cx="3376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četiri na kvadrat</a:t>
            </a:r>
          </a:p>
        </p:txBody>
      </p:sp>
      <p:sp>
        <p:nvSpPr>
          <p:cNvPr id="284" name="TekstniOkvir 283">
            <a:extLst>
              <a:ext uri="{FF2B5EF4-FFF2-40B4-BE49-F238E27FC236}">
                <a16:creationId xmlns:a16="http://schemas.microsoft.com/office/drawing/2014/main" id="{14294777-1482-428F-AB01-4388D39B1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5446713"/>
            <a:ext cx="3376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edam na kvadr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 animBg="1"/>
      <p:bldP spid="258" grpId="0" animBg="1"/>
      <p:bldP spid="200" grpId="0" animBg="1"/>
      <p:bldP spid="31" grpId="0" animBg="1"/>
      <p:bldP spid="257" grpId="0" animBg="1"/>
      <p:bldP spid="15" grpId="0" animBg="1"/>
      <p:bldP spid="256" grpId="0" animBg="1"/>
      <p:bldP spid="9" grpId="0" animBg="1"/>
      <p:bldP spid="244" grpId="0"/>
      <p:bldP spid="244" grpId="1"/>
      <p:bldP spid="260" grpId="0"/>
      <p:bldP spid="134" grpId="0" animBg="1"/>
      <p:bldP spid="16" grpId="0" animBg="1"/>
      <p:bldP spid="7" grpId="0" animBg="1"/>
      <p:bldP spid="3" grpId="0" animBg="1"/>
      <p:bldP spid="4" grpId="0" animBg="1"/>
      <p:bldP spid="5" grpId="0" animBg="1"/>
      <p:bldP spid="6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5" grpId="0"/>
      <p:bldP spid="245" grpId="1"/>
      <p:bldP spid="246" grpId="0"/>
      <p:bldP spid="246" grpId="1"/>
      <p:bldP spid="247" grpId="0"/>
      <p:bldP spid="247" grpId="1"/>
      <p:bldP spid="248" grpId="0"/>
      <p:bldP spid="248" grpId="1"/>
      <p:bldP spid="250" grpId="0"/>
      <p:bldP spid="251" grpId="0"/>
      <p:bldP spid="252" grpId="0"/>
      <p:bldP spid="253" grpId="0"/>
      <p:bldP spid="254" grpId="0"/>
      <p:bldP spid="261" grpId="0"/>
      <p:bldP spid="262" grpId="0"/>
      <p:bldP spid="263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82" grpId="0"/>
      <p:bldP spid="283" grpId="0"/>
      <p:bldP spid="2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upa 29">
            <a:extLst>
              <a:ext uri="{FF2B5EF4-FFF2-40B4-BE49-F238E27FC236}">
                <a16:creationId xmlns:a16="http://schemas.microsoft.com/office/drawing/2014/main" id="{B7FC4615-2F9A-4A38-8D77-D0EF4B09FEE7}"/>
              </a:ext>
            </a:extLst>
          </p:cNvPr>
          <p:cNvGrpSpPr/>
          <p:nvPr/>
        </p:nvGrpSpPr>
        <p:grpSpPr>
          <a:xfrm>
            <a:off x="7069968" y="6181090"/>
            <a:ext cx="1546225" cy="441325"/>
            <a:chOff x="7393525" y="6167022"/>
            <a:chExt cx="1546225" cy="441325"/>
          </a:xfrm>
        </p:grpSpPr>
        <p:sp>
          <p:nvSpPr>
            <p:cNvPr id="4" name="Zaobljeni pravokutnik 3">
              <a:extLst>
                <a:ext uri="{FF2B5EF4-FFF2-40B4-BE49-F238E27FC236}">
                  <a16:creationId xmlns:a16="http://schemas.microsoft.com/office/drawing/2014/main" id="{50CD143C-EBAD-4D50-8C85-E13768B67620}"/>
                </a:ext>
              </a:extLst>
            </p:cNvPr>
            <p:cNvSpPr/>
            <p:nvPr/>
          </p:nvSpPr>
          <p:spPr>
            <a:xfrm>
              <a:off x="7393525" y="6167022"/>
              <a:ext cx="1546225" cy="441325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3" name="Pravokutnik 2">
              <a:extLst>
                <a:ext uri="{FF2B5EF4-FFF2-40B4-BE49-F238E27FC236}">
                  <a16:creationId xmlns:a16="http://schemas.microsoft.com/office/drawing/2014/main" id="{C3508338-0BEA-47D4-A2AB-59E55A9BF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3237" y="6206710"/>
              <a:ext cx="10572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r</a:t>
              </a:r>
              <a:r>
                <a:rPr kumimoji="0" lang="hr-HR" altLang="sr-Latn-RS" sz="18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kumimoji="0" lang="hr-HR" altLang="sr-Latn-R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 = r </a:t>
              </a:r>
              <a:r>
                <a:rPr kumimoji="0" lang="hr-HR" altLang="sr-Latn-R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·</a:t>
              </a:r>
              <a:r>
                <a:rPr kumimoji="0" lang="hr-HR" altLang="sr-Latn-R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 r</a:t>
              </a:r>
              <a:r>
                <a:rPr kumimoji="0" lang="hr-HR" altLang="sr-Latn-R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endPara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" name="Tablica 5">
            <a:extLst>
              <a:ext uri="{FF2B5EF4-FFF2-40B4-BE49-F238E27FC236}">
                <a16:creationId xmlns:a16="http://schemas.microsoft.com/office/drawing/2014/main" id="{325DFDEF-7601-49B4-BE9C-A1B3F249A4FA}"/>
              </a:ext>
            </a:extLst>
          </p:cNvPr>
          <p:cNvGraphicFramePr>
            <a:graphicFrameLocks noGrp="1"/>
          </p:cNvGraphicFramePr>
          <p:nvPr/>
        </p:nvGraphicFramePr>
        <p:xfrm>
          <a:off x="612775" y="902725"/>
          <a:ext cx="7888288" cy="5132315"/>
        </p:xfrm>
        <a:graphic>
          <a:graphicData uri="http://schemas.openxmlformats.org/drawingml/2006/table">
            <a:tbl>
              <a:tblPr/>
              <a:tblGrid>
                <a:gridCol w="1971675">
                  <a:extLst>
                    <a:ext uri="{9D8B030D-6E8A-4147-A177-3AD203B41FA5}">
                      <a16:colId xmlns:a16="http://schemas.microsoft.com/office/drawing/2014/main" val="2135609979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197946431"/>
                    </a:ext>
                  </a:extLst>
                </a:gridCol>
                <a:gridCol w="1973263">
                  <a:extLst>
                    <a:ext uri="{9D8B030D-6E8A-4147-A177-3AD203B41FA5}">
                      <a16:colId xmlns:a16="http://schemas.microsoft.com/office/drawing/2014/main" val="3760488746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546698961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cionalan bro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apis kvadrata broja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noža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vadrat broja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788851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8213727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379765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050231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8947290"/>
                  </a:ext>
                </a:extLst>
              </a:tr>
              <a:tr h="5573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631650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1636019"/>
                  </a:ext>
                </a:extLst>
              </a:tr>
              <a:tr h="68873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2912064"/>
                  </a:ext>
                </a:extLst>
              </a:tr>
            </a:tbl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2FD5C6-D239-4A01-88CA-14572EC4E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05670"/>
              </p:ext>
            </p:extLst>
          </p:nvPr>
        </p:nvGraphicFramePr>
        <p:xfrm>
          <a:off x="1394973" y="4765626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571320" progId="Equation.DSMT4">
                  <p:embed/>
                </p:oleObj>
              </mc:Choice>
              <mc:Fallback>
                <p:oleObj name="Equation" r:id="rId2" imgW="368280" imgH="57132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2FD5C6-D239-4A01-88CA-14572EC4E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973" y="4765626"/>
                        <a:ext cx="36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09DFDE7-1B34-4287-A720-77B292473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17086"/>
              </p:ext>
            </p:extLst>
          </p:nvPr>
        </p:nvGraphicFramePr>
        <p:xfrm>
          <a:off x="1396120" y="5412105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571320" progId="Equation.DSMT4">
                  <p:embed/>
                </p:oleObj>
              </mc:Choice>
              <mc:Fallback>
                <p:oleObj name="Equation" r:id="rId4" imgW="355320" imgH="57132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09DFDE7-1B34-4287-A720-77B292473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20" y="5412105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EDAA0E7-F8EF-4BA3-B5F0-36D6B9C25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86963"/>
              </p:ext>
            </p:extLst>
          </p:nvPr>
        </p:nvGraphicFramePr>
        <p:xfrm>
          <a:off x="3296800" y="4702713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672840" progId="Equation.DSMT4">
                  <p:embed/>
                </p:oleObj>
              </mc:Choice>
              <mc:Fallback>
                <p:oleObj name="Equation" r:id="rId6" imgW="672840" imgH="6728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0EDAA0E7-F8EF-4BA3-B5F0-36D6B9C25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00" y="4702713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1E16373-F928-4EFF-A642-695A18A77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44989"/>
              </p:ext>
            </p:extLst>
          </p:nvPr>
        </p:nvGraphicFramePr>
        <p:xfrm>
          <a:off x="3260945" y="5344282"/>
          <a:ext cx="66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672840" progId="Equation.DSMT4">
                  <p:embed/>
                </p:oleObj>
              </mc:Choice>
              <mc:Fallback>
                <p:oleObj name="Equation" r:id="rId8" imgW="660240" imgH="6728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1E16373-F928-4EFF-A642-695A18A77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45" y="5344282"/>
                        <a:ext cx="66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88FBF3B-B676-419D-89A2-E5CE9ACC3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64448"/>
              </p:ext>
            </p:extLst>
          </p:nvPr>
        </p:nvGraphicFramePr>
        <p:xfrm>
          <a:off x="4973638" y="4699977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622080" progId="Equation.DSMT4">
                  <p:embed/>
                </p:oleObj>
              </mc:Choice>
              <mc:Fallback>
                <p:oleObj name="Equation" r:id="rId10" imgW="1257120" imgH="6220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488FBF3B-B676-419D-89A2-E5CE9ACC3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699977"/>
                        <a:ext cx="125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DF2A2F8-0E7F-4953-B617-EF8F4AFFB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988" y="5425954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622080" progId="Equation.DSMT4">
                  <p:embed/>
                </p:oleObj>
              </mc:Choice>
              <mc:Fallback>
                <p:oleObj name="Equation" r:id="rId12" imgW="1244520" imgH="62208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6DF2A2F8-0E7F-4953-B617-EF8F4AFFB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425954"/>
                        <a:ext cx="124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9809217-F501-4427-AB67-6608E2190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7368" y="4729920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571320" progId="Equation.DSMT4">
                  <p:embed/>
                </p:oleObj>
              </mc:Choice>
              <mc:Fallback>
                <p:oleObj name="Equation" r:id="rId14" imgW="317160" imgH="57132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9809217-F501-4427-AB67-6608E2190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368" y="4729920"/>
                        <a:ext cx="317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A3B34794-35A1-4B95-91B1-5B7B74616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5085" y="5395082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571320" progId="Equation.DSMT4">
                  <p:embed/>
                </p:oleObj>
              </mc:Choice>
              <mc:Fallback>
                <p:oleObj name="Equation" r:id="rId16" imgW="330120" imgH="57132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A3B34794-35A1-4B95-91B1-5B7B74616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085" y="5395082"/>
                        <a:ext cx="33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ravokutnik 14">
            <a:extLst>
              <a:ext uri="{FF2B5EF4-FFF2-40B4-BE49-F238E27FC236}">
                <a16:creationId xmlns:a16="http://schemas.microsoft.com/office/drawing/2014/main" id="{EBEDFA2D-803B-413A-86DC-6267A6093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707" y="1640425"/>
            <a:ext cx="39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2A54E0D3-5E14-4449-8E0A-A3745E466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167151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0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D18103A3-EC0C-4D5B-9810-0CB80D1A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8678" y="1629312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05366D1B-DE39-47A3-99E5-D09C75CBD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556" y="2299018"/>
            <a:ext cx="67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6)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A4533DAE-1F65-4F15-92C8-9E98642A9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5586" y="2284951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6)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6)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6DFC798D-AFC8-4883-8498-0D490C62F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296063"/>
            <a:ext cx="439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6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58AC25A8-3DC4-418C-917A-B38D096AE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623" y="2936045"/>
            <a:ext cx="679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8)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AD8F4207-AE82-4968-9276-61C7807C9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2967135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8)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8)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A7F4B930-A85F-4625-B0ED-5842A69E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8907" y="2950112"/>
            <a:ext cx="439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4</a:t>
            </a: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8C138C8F-139F-4CBE-9237-B23835891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6786" y="3556758"/>
            <a:ext cx="87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0.9)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32167516-0941-415A-B294-0395FF1A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576736"/>
            <a:ext cx="159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0.9)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0.9)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7DCA0DA3-02A4-4D4D-B838-380C12E0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8002" y="3627096"/>
            <a:ext cx="633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1</a:t>
            </a: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3D83F4F2-F596-4E1C-A86F-5FB673308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650" y="4206484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2.5)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B7C139E3-8780-4237-BA57-4E29F90C7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181305"/>
            <a:ext cx="159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2.5)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2.5)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1ED76725-3A6B-4B0D-8EC4-CE2DABD18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8341" y="4212395"/>
            <a:ext cx="633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25</a:t>
            </a:r>
          </a:p>
        </p:txBody>
      </p:sp>
      <p:grpSp>
        <p:nvGrpSpPr>
          <p:cNvPr id="5" name="Grupa 4">
            <a:extLst>
              <a:ext uri="{FF2B5EF4-FFF2-40B4-BE49-F238E27FC236}">
                <a16:creationId xmlns:a16="http://schemas.microsoft.com/office/drawing/2014/main" id="{29068CBF-83B0-4D12-99FC-54D1F37CBA24}"/>
              </a:ext>
            </a:extLst>
          </p:cNvPr>
          <p:cNvGrpSpPr/>
          <p:nvPr/>
        </p:nvGrpSpPr>
        <p:grpSpPr>
          <a:xfrm>
            <a:off x="820006" y="6160868"/>
            <a:ext cx="6011862" cy="439738"/>
            <a:chOff x="1382713" y="6146800"/>
            <a:chExt cx="6011862" cy="439738"/>
          </a:xfrm>
        </p:grpSpPr>
        <p:sp>
          <p:nvSpPr>
            <p:cNvPr id="32" name="Zaobljeni pravokutnik 31">
              <a:extLst>
                <a:ext uri="{FF2B5EF4-FFF2-40B4-BE49-F238E27FC236}">
                  <a16:creationId xmlns:a16="http://schemas.microsoft.com/office/drawing/2014/main" id="{E849421F-7419-4465-8D23-5D42ADAFBFB6}"/>
                </a:ext>
              </a:extLst>
            </p:cNvPr>
            <p:cNvSpPr/>
            <p:nvPr/>
          </p:nvSpPr>
          <p:spPr>
            <a:xfrm>
              <a:off x="1382713" y="6146800"/>
              <a:ext cx="5976937" cy="439738"/>
            </a:xfrm>
            <a:prstGeom prst="roundRect">
              <a:avLst/>
            </a:prstGeom>
            <a:solidFill>
              <a:srgbClr val="FFFF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31" name="TekstniOkvir 30">
              <a:extLst>
                <a:ext uri="{FF2B5EF4-FFF2-40B4-BE49-F238E27FC236}">
                  <a16:creationId xmlns:a16="http://schemas.microsoft.com/office/drawing/2014/main" id="{C2766BE6-A36D-4024-B155-613ACCDD7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663" y="6175375"/>
              <a:ext cx="59039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vadrat racionalnog broja uvijek je pozitivan broj ili nula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>
            <a:extLst>
              <a:ext uri="{FF2B5EF4-FFF2-40B4-BE49-F238E27FC236}">
                <a16:creationId xmlns:a16="http://schemas.microsoft.com/office/drawing/2014/main" id="{AF5D85E4-A7AB-4002-80CE-45696072F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43" y="2185694"/>
            <a:ext cx="2606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10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10 = 100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68743B-76FD-407B-9912-B4DC4B2BC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643" y="3412831"/>
          <a:ext cx="173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72840" progId="Equation.DSMT4">
                  <p:embed/>
                </p:oleObj>
              </mc:Choice>
              <mc:Fallback>
                <p:oleObj name="Equation" r:id="rId2" imgW="17398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68743B-76FD-407B-9912-B4DC4B2BC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43" y="3412831"/>
                        <a:ext cx="1739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niOkvir 10">
            <a:extLst>
              <a:ext uri="{FF2B5EF4-FFF2-40B4-BE49-F238E27FC236}">
                <a16:creationId xmlns:a16="http://schemas.microsoft.com/office/drawing/2014/main" id="{8A56D8AD-C72D-4F14-B86C-AF494F35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43" y="1591969"/>
            <a:ext cx="2606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3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3 = 9</a:t>
            </a:r>
            <a:endParaRPr kumimoji="0" lang="hr-HR" altLang="sr-Latn-R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AF9BD7EA-4BFD-42C8-AD43-520516071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218" y="2841331"/>
            <a:ext cx="2411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5</a:t>
            </a:r>
            <a:r>
              <a:rPr kumimoji="0" lang="hr-HR" altLang="sr-Latn-R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2.5 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2.5 = 6.25</a:t>
            </a: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B621FD20-D0BF-4ED3-AC4E-5F7D68A5A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643" y="4314531"/>
          <a:ext cx="219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672840" progId="Equation.DSMT4">
                  <p:embed/>
                </p:oleObj>
              </mc:Choice>
              <mc:Fallback>
                <p:oleObj name="Equation" r:id="rId4" imgW="2197080" imgH="67284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B621FD20-D0BF-4ED3-AC4E-5F7D68A5A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43" y="4314531"/>
                        <a:ext cx="2197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5B0224-BA10-42A5-8EE8-A7AE7B35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493" y="3289300"/>
          <a:ext cx="265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672840" progId="Equation.DSMT4">
                  <p:embed/>
                </p:oleObj>
              </mc:Choice>
              <mc:Fallback>
                <p:oleObj name="Equation" r:id="rId6" imgW="265428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5B0224-BA10-42A5-8EE8-A7AE7B354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93" y="3289300"/>
                        <a:ext cx="2654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avokutnik 4">
            <a:extLst>
              <a:ext uri="{FF2B5EF4-FFF2-40B4-BE49-F238E27FC236}">
                <a16:creationId xmlns:a16="http://schemas.microsoft.com/office/drawing/2014/main" id="{23CAFBAD-71B2-41E7-8635-EDB37C91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1468438"/>
            <a:ext cx="2346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3)</a:t>
            </a:r>
            <a:r>
              <a:rPr kumimoji="0" lang="hr-HR" altLang="sr-Latn-R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(–3) 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3) = 9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6377BB05-DF2A-4204-8301-70AAE6E90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2717800"/>
            <a:ext cx="323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2.5)</a:t>
            </a:r>
            <a:r>
              <a:rPr kumimoji="0" lang="hr-HR" altLang="sr-Latn-R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(–2.5) 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2.5) = 6.25</a:t>
            </a:r>
            <a:endParaRPr kumimoji="0" lang="hr-HR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B72403F5-8857-4E2C-96B7-A4F5D7B20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2062163"/>
            <a:ext cx="309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–10)</a:t>
            </a:r>
            <a:r>
              <a:rPr kumimoji="0" lang="hr-HR" altLang="sr-Latn-R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(–10) 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·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(–10) = 100</a:t>
            </a:r>
            <a:r>
              <a:rPr kumimoji="0" lang="hr-HR" altLang="sr-Latn-R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E0DC73E-4252-40BC-B6A5-0BA8A7458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493" y="4191000"/>
          <a:ext cx="311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672840" progId="Equation.DSMT4">
                  <p:embed/>
                </p:oleObj>
              </mc:Choice>
              <mc:Fallback>
                <p:oleObj name="Equation" r:id="rId8" imgW="3111480" imgH="67284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6E0DC73E-4252-40BC-B6A5-0BA8A7458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93" y="4191000"/>
                        <a:ext cx="3111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a 7">
            <a:extLst>
              <a:ext uri="{FF2B5EF4-FFF2-40B4-BE49-F238E27FC236}">
                <a16:creationId xmlns:a16="http://schemas.microsoft.com/office/drawing/2014/main" id="{647ED73F-312E-4F0F-8826-F0DB76120FB4}"/>
              </a:ext>
            </a:extLst>
          </p:cNvPr>
          <p:cNvGrpSpPr/>
          <p:nvPr/>
        </p:nvGrpSpPr>
        <p:grpSpPr>
          <a:xfrm>
            <a:off x="1610873" y="5631303"/>
            <a:ext cx="5978525" cy="441325"/>
            <a:chOff x="1582738" y="4745038"/>
            <a:chExt cx="5978525" cy="441325"/>
          </a:xfrm>
        </p:grpSpPr>
        <p:sp>
          <p:nvSpPr>
            <p:cNvPr id="17" name="Zaobljeni pravokutnik 16">
              <a:extLst>
                <a:ext uri="{FF2B5EF4-FFF2-40B4-BE49-F238E27FC236}">
                  <a16:creationId xmlns:a16="http://schemas.microsoft.com/office/drawing/2014/main" id="{4D00DF6C-F2C0-484E-9BB0-B334C4EC6129}"/>
                </a:ext>
              </a:extLst>
            </p:cNvPr>
            <p:cNvSpPr/>
            <p:nvPr/>
          </p:nvSpPr>
          <p:spPr>
            <a:xfrm>
              <a:off x="1582738" y="4745038"/>
              <a:ext cx="5978525" cy="441325"/>
            </a:xfrm>
            <a:prstGeom prst="roundRect">
              <a:avLst/>
            </a:prstGeom>
            <a:solidFill>
              <a:srgbClr val="FFFF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sp>
          <p:nvSpPr>
            <p:cNvPr id="16" name="TekstniOkvir 15">
              <a:extLst>
                <a:ext uri="{FF2B5EF4-FFF2-40B4-BE49-F238E27FC236}">
                  <a16:creationId xmlns:a16="http://schemas.microsoft.com/office/drawing/2014/main" id="{73B53B2C-121C-4FC7-87C6-8A87EC38E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363" y="4775200"/>
              <a:ext cx="53959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vadrati suprotnih brojeva su jednaki. 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>
            <a:extLst>
              <a:ext uri="{FF2B5EF4-FFF2-40B4-BE49-F238E27FC236}">
                <a16:creationId xmlns:a16="http://schemas.microsoft.com/office/drawing/2014/main" id="{A6404BA9-99FF-415A-ACAB-A67F6586A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1095375"/>
            <a:ext cx="1635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(– 3)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3FF9B805-1E47-4A55-9F39-889A0B5FD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1095375"/>
            <a:ext cx="154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</a:t>
            </a:r>
            <a:r>
              <a:rPr lang="hr-HR" altLang="sr-Latn-RS" baseline="30000"/>
              <a:t>2 </a:t>
            </a:r>
            <a:r>
              <a:rPr lang="hr-HR" altLang="sr-Latn-RS"/>
              <a:t> =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4DB62DE8-34FA-4685-AA1F-6D4CBC435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0" y="1095375"/>
            <a:ext cx="1635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3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sp>
        <p:nvSpPr>
          <p:cNvPr id="5" name="Pravokutnik 4">
            <a:extLst>
              <a:ext uri="{FF2B5EF4-FFF2-40B4-BE49-F238E27FC236}">
                <a16:creationId xmlns:a16="http://schemas.microsoft.com/office/drawing/2014/main" id="{1D9147EE-4D5E-45B0-B845-BDA66D4B2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1873250"/>
            <a:ext cx="163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(– 0.5)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45982405-F2B2-451A-977F-87CE2069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187325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0.5</a:t>
            </a:r>
            <a:r>
              <a:rPr lang="hr-HR" altLang="sr-Latn-RS" baseline="30000"/>
              <a:t>2 </a:t>
            </a:r>
            <a:r>
              <a:rPr lang="hr-HR" altLang="sr-Latn-RS"/>
              <a:t> =</a:t>
            </a: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4AB8D066-42D3-4727-90CB-E6221B8D7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0" y="1873250"/>
            <a:ext cx="163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0.5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2BBA081C-D998-4D29-8CF3-689AB708B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2652713"/>
            <a:ext cx="209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(– 0.05)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7C4EA607-B0BE-471C-AD38-899B04746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2652713"/>
            <a:ext cx="2608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0.05</a:t>
            </a:r>
            <a:r>
              <a:rPr lang="hr-HR" altLang="sr-Latn-RS" baseline="30000"/>
              <a:t>2 </a:t>
            </a:r>
            <a:r>
              <a:rPr lang="hr-HR" altLang="sr-Latn-RS"/>
              <a:t> =</a:t>
            </a: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0BAB537E-9339-47F8-941C-91A18AAF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0" y="2652713"/>
            <a:ext cx="2228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0.05</a:t>
            </a:r>
            <a:r>
              <a:rPr lang="hr-HR" altLang="sr-Latn-RS" baseline="30000"/>
              <a:t>2</a:t>
            </a:r>
            <a:r>
              <a:rPr lang="hr-HR" altLang="sr-Latn-RS"/>
              <a:t> =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24763D16-8D41-42D5-B661-72C8A7F58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3436938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672840" progId="Equation.DSMT4">
                  <p:embed/>
                </p:oleObj>
              </mc:Choice>
              <mc:Fallback>
                <p:oleObj name="Equation" r:id="rId2" imgW="711000" imgH="67284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24763D16-8D41-42D5-B661-72C8A7F58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436938"/>
                        <a:ext cx="711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C6048060-942B-4869-AF91-D8DD0D897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3436938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672840" progId="Equation.DSMT4">
                  <p:embed/>
                </p:oleObj>
              </mc:Choice>
              <mc:Fallback>
                <p:oleObj name="Equation" r:id="rId4" imgW="863280" imgH="672840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C6048060-942B-4869-AF91-D8DD0D897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436938"/>
                        <a:ext cx="863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3B3ADA72-F428-41F8-8C4E-BB6B267C9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75" y="343693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622080" progId="Equation.DSMT4">
                  <p:embed/>
                </p:oleObj>
              </mc:Choice>
              <mc:Fallback>
                <p:oleObj name="Equation" r:id="rId6" imgW="647640" imgH="622080" progId="Equation.DSMT4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3B3ADA72-F428-41F8-8C4E-BB6B267C9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3436938"/>
                        <a:ext cx="64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1F5B0F19-832A-4E54-9D3D-F53523CEB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3436938"/>
          <a:ext cx="48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622080" progId="Equation.DSMT4">
                  <p:embed/>
                </p:oleObj>
              </mc:Choice>
              <mc:Fallback>
                <p:oleObj name="Equation" r:id="rId8" imgW="482400" imgH="62208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1F5B0F19-832A-4E54-9D3D-F53523CEB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436938"/>
                        <a:ext cx="48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B1FC16D-2F28-41F3-8E24-516866CB6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45212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672840" progId="Equation.DSMT4">
                  <p:embed/>
                </p:oleObj>
              </mc:Choice>
              <mc:Fallback>
                <p:oleObj name="Equation" r:id="rId10" imgW="863280" imgH="6728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CB1FC16D-2F28-41F3-8E24-516866CB6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521200"/>
                        <a:ext cx="863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F409EB21-95F5-4283-8E71-81625A7A2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4521200"/>
          <a:ext cx="78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685800" progId="Equation.DSMT4">
                  <p:embed/>
                </p:oleObj>
              </mc:Choice>
              <mc:Fallback>
                <p:oleObj name="Equation" r:id="rId12" imgW="787320" imgH="685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F409EB21-95F5-4283-8E71-81625A7A2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521200"/>
                        <a:ext cx="78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631FE783-789F-457B-8DE5-FF9F9136A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38" y="4521200"/>
          <a:ext cx="95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660240" progId="Equation.DSMT4">
                  <p:embed/>
                </p:oleObj>
              </mc:Choice>
              <mc:Fallback>
                <p:oleObj name="Equation" r:id="rId14" imgW="952200" imgH="6602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631FE783-789F-457B-8DE5-FF9F9136A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4521200"/>
                        <a:ext cx="95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56E7583C-E3AF-468D-A44C-9EB86C6D9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175" y="4521200"/>
          <a:ext cx="78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660240" progId="Equation.DSMT4">
                  <p:embed/>
                </p:oleObj>
              </mc:Choice>
              <mc:Fallback>
                <p:oleObj name="Equation" r:id="rId16" imgW="787320" imgH="6602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56E7583C-E3AF-468D-A44C-9EB86C6D9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521200"/>
                        <a:ext cx="78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ravokutnik 18">
            <a:extLst>
              <a:ext uri="{FF2B5EF4-FFF2-40B4-BE49-F238E27FC236}">
                <a16:creationId xmlns:a16="http://schemas.microsoft.com/office/drawing/2014/main" id="{79818814-3FDB-416E-8B2B-1E61B9340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1095375"/>
            <a:ext cx="506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9</a:t>
            </a: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F2F3D267-DA46-4C6D-84DE-C1181E6EB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187325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0.25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E22096B3-51E9-436E-AF59-830765239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2652713"/>
            <a:ext cx="1081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0.0025</a:t>
            </a: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AA0855C4-C4A4-4629-B202-C94D22D5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775" y="1095375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9</a:t>
            </a:r>
            <a:endParaRPr lang="hr-HR" altLang="sr-Latn-RS"/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B09B6C2A-F0BB-4E14-88CE-8BB1636C5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1095375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9</a:t>
            </a: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47ABE054-0E26-4099-9BEB-96D1C1F0B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1873250"/>
            <a:ext cx="633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0.25</a:t>
            </a:r>
            <a:endParaRPr lang="hr-HR" altLang="sr-Latn-RS"/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E5183B66-75BB-4470-AD4C-232C5916D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1873250"/>
            <a:ext cx="63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0.25</a:t>
            </a: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ABC59853-BE32-41C7-98FF-5A1DAC8A5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2652713"/>
            <a:ext cx="88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0.0025</a:t>
            </a:r>
            <a:endParaRPr lang="hr-HR" altLang="sr-Latn-RS"/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690304EF-1626-4B0E-BA64-D1892881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2652713"/>
            <a:ext cx="890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0.0025</a:t>
            </a:r>
          </a:p>
        </p:txBody>
      </p:sp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857371D9-A748-4CE7-A840-1E96B795B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513138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571320" progId="Equation.DSMT4">
                  <p:embed/>
                </p:oleObj>
              </mc:Choice>
              <mc:Fallback>
                <p:oleObj name="Equation" r:id="rId18" imgW="330120" imgH="57132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857371D9-A748-4CE7-A840-1E96B795B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513138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587AFD95-B021-4DA0-9946-4860A256C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3481388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571320" progId="Equation.DSMT4">
                  <p:embed/>
                </p:oleObj>
              </mc:Choice>
              <mc:Fallback>
                <p:oleObj name="Equation" r:id="rId20" imgW="203040" imgH="57132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587AFD95-B021-4DA0-9946-4860A256C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3481388"/>
                        <a:ext cx="20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E342E804-8AD7-4F35-A39B-F5D529126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1363" y="350202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571320" progId="Equation.DSMT4">
                  <p:embed/>
                </p:oleObj>
              </mc:Choice>
              <mc:Fallback>
                <p:oleObj name="Equation" r:id="rId22" imgW="330120" imgH="57132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E342E804-8AD7-4F35-A39B-F5D529126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350202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8A583EA4-F038-4722-8A58-EA8F3E626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5450" y="3490913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571320" progId="Equation.DSMT4">
                  <p:embed/>
                </p:oleObj>
              </mc:Choice>
              <mc:Fallback>
                <p:oleObj name="Equation" r:id="rId24" imgW="368280" imgH="571320" progId="Equation.DSMT4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id="{8A583EA4-F038-4722-8A58-EA8F3E626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490913"/>
                        <a:ext cx="36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6BC69AE2-9361-4E91-8564-7D6208A7C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4579938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00" imgH="571320" progId="Equation.DSMT4">
                  <p:embed/>
                </p:oleObj>
              </mc:Choice>
              <mc:Fallback>
                <p:oleObj name="Equation" r:id="rId26" imgW="495000" imgH="571320" progId="Equation.DSMT4">
                  <p:embed/>
                  <p:pic>
                    <p:nvPicPr>
                      <p:cNvPr id="4110" name="Object 14">
                        <a:extLst>
                          <a:ext uri="{FF2B5EF4-FFF2-40B4-BE49-F238E27FC236}">
                            <a16:creationId xmlns:a16="http://schemas.microsoft.com/office/drawing/2014/main" id="{6BC69AE2-9361-4E91-8564-7D6208A7C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579938"/>
                        <a:ext cx="49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B39AEF35-D5FB-4D82-A830-A7937C90C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4613275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571320" progId="Equation.DSMT4">
                  <p:embed/>
                </p:oleObj>
              </mc:Choice>
              <mc:Fallback>
                <p:oleObj name="Equation" r:id="rId28" imgW="330120" imgH="571320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id="{B39AEF35-D5FB-4D82-A830-A7937C90C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613275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>
            <a:extLst>
              <a:ext uri="{FF2B5EF4-FFF2-40B4-BE49-F238E27FC236}">
                <a16:creationId xmlns:a16="http://schemas.microsoft.com/office/drawing/2014/main" id="{59F71B90-E1CF-4DD7-AE7D-0768F1D1F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4514850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20" imgH="571320" progId="Equation.DSMT4">
                  <p:embed/>
                </p:oleObj>
              </mc:Choice>
              <mc:Fallback>
                <p:oleObj name="Equation" r:id="rId30" imgW="330120" imgH="571320" progId="Equation.DSMT4">
                  <p:embed/>
                  <p:pic>
                    <p:nvPicPr>
                      <p:cNvPr id="4112" name="Object 16">
                        <a:extLst>
                          <a:ext uri="{FF2B5EF4-FFF2-40B4-BE49-F238E27FC236}">
                            <a16:creationId xmlns:a16="http://schemas.microsoft.com/office/drawing/2014/main" id="{59F71B90-E1CF-4DD7-AE7D-0768F1D1F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514850"/>
                        <a:ext cx="33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AA65C718-87F2-4CAF-B5FD-4ED7BA3D3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8" y="4591050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00" imgH="571320" progId="Equation.DSMT4">
                  <p:embed/>
                </p:oleObj>
              </mc:Choice>
              <mc:Fallback>
                <p:oleObj name="Equation" r:id="rId32" imgW="495000" imgH="571320" progId="Equation.DSMT4">
                  <p:embed/>
                  <p:pic>
                    <p:nvPicPr>
                      <p:cNvPr id="4113" name="Object 17">
                        <a:extLst>
                          <a:ext uri="{FF2B5EF4-FFF2-40B4-BE49-F238E27FC236}">
                            <a16:creationId xmlns:a16="http://schemas.microsoft.com/office/drawing/2014/main" id="{AA65C718-87F2-4CAF-B5FD-4ED7BA3D3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4591050"/>
                        <a:ext cx="49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" name="TextBox 35">
            <a:extLst>
              <a:ext uri="{FF2B5EF4-FFF2-40B4-BE49-F238E27FC236}">
                <a16:creationId xmlns:a16="http://schemas.microsoft.com/office/drawing/2014/main" id="{0EA4F59A-5BB3-4DEA-8F64-8A001CBC4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47650"/>
            <a:ext cx="7359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likom rada s kvadratima broja vrlo je važno pripaziti na to što je obuhvaćeno djelovanjem kvadrat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252</TotalTime>
  <Words>316</Words>
  <Application>Microsoft Office PowerPoint</Application>
  <PresentationFormat>Prikaz na zaslonu (4:3)</PresentationFormat>
  <Paragraphs>89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1" baseType="lpstr">
      <vt:lpstr>Arial</vt:lpstr>
      <vt:lpstr>Calibri</vt:lpstr>
      <vt:lpstr>Myriad Pro</vt:lpstr>
      <vt:lpstr>Math 8</vt:lpstr>
      <vt:lpstr>1_Math 8</vt:lpstr>
      <vt:lpstr>Equation</vt:lpstr>
      <vt:lpstr>1. REALNI BROJEVI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49</cp:revision>
  <dcterms:created xsi:type="dcterms:W3CDTF">2008-07-08T09:48:09Z</dcterms:created>
  <dcterms:modified xsi:type="dcterms:W3CDTF">2021-08-17T11:30:09Z</dcterms:modified>
</cp:coreProperties>
</file>